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7DD78B" w14:textId="77777777" w:rsidR="00671F66" w:rsidRPr="00986F71" w:rsidRDefault="00327A64" w:rsidP="00671F66">
      <w:pPr>
        <w:rPr>
          <w:rFonts w:ascii="Comic Sans MS" w:hAnsi="Comic Sans MS"/>
          <w:b/>
        </w:rPr>
      </w:pPr>
      <w:bookmarkStart w:id="0" w:name="_GoBack"/>
      <w:bookmarkEnd w:id="0"/>
      <w:r>
        <w:rPr>
          <w:rFonts w:ascii="Comic Sans MS" w:hAnsi="Comic Sans MS"/>
          <w:b/>
        </w:rPr>
        <w:t>Acc. Pre-Calculus – Unit 7</w:t>
      </w:r>
      <w:r w:rsidR="00671F66" w:rsidRPr="00986F71">
        <w:rPr>
          <w:rFonts w:ascii="Comic Sans MS" w:hAnsi="Comic Sans MS"/>
          <w:b/>
        </w:rPr>
        <w:tab/>
      </w:r>
      <w:r w:rsidR="00671F66" w:rsidRPr="00986F71">
        <w:rPr>
          <w:rFonts w:ascii="Comic Sans MS" w:hAnsi="Comic Sans MS"/>
          <w:b/>
        </w:rPr>
        <w:tab/>
      </w:r>
      <w:r w:rsidR="00671F66" w:rsidRPr="00986F71">
        <w:rPr>
          <w:rFonts w:ascii="Comic Sans MS" w:hAnsi="Comic Sans MS"/>
          <w:b/>
        </w:rPr>
        <w:tab/>
      </w:r>
      <w:r w:rsidR="00671F66" w:rsidRPr="00986F71">
        <w:rPr>
          <w:rFonts w:ascii="Comic Sans MS" w:hAnsi="Comic Sans MS"/>
          <w:b/>
        </w:rPr>
        <w:tab/>
      </w:r>
      <w:r w:rsidR="00671F66">
        <w:rPr>
          <w:rFonts w:ascii="Comic Sans MS" w:hAnsi="Comic Sans MS"/>
          <w:b/>
        </w:rPr>
        <w:tab/>
      </w:r>
      <w:r w:rsidR="00671F66" w:rsidRPr="00986F71">
        <w:rPr>
          <w:rFonts w:ascii="Comic Sans MS" w:hAnsi="Comic Sans MS"/>
          <w:b/>
        </w:rPr>
        <w:t>Name _______________________________</w:t>
      </w:r>
    </w:p>
    <w:p w14:paraId="30C2AAC4" w14:textId="77777777" w:rsidR="00671F66" w:rsidRPr="00986F71" w:rsidRDefault="00671F66" w:rsidP="00671F66">
      <w:pPr>
        <w:rPr>
          <w:rFonts w:ascii="Comic Sans MS" w:hAnsi="Comic Sans MS"/>
          <w:b/>
        </w:rPr>
      </w:pPr>
      <w:r w:rsidRPr="00986F71">
        <w:rPr>
          <w:rFonts w:ascii="Comic Sans MS" w:hAnsi="Comic Sans MS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C4D249" wp14:editId="42C42116">
                <wp:simplePos x="0" y="0"/>
                <wp:positionH relativeFrom="column">
                  <wp:posOffset>-66675</wp:posOffset>
                </wp:positionH>
                <wp:positionV relativeFrom="paragraph">
                  <wp:posOffset>287020</wp:posOffset>
                </wp:positionV>
                <wp:extent cx="5286375" cy="876300"/>
                <wp:effectExtent l="0" t="0" r="28575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375" cy="87630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71C5E65" id="Rounded Rectangle 1" o:spid="_x0000_s1026" style="position:absolute;margin-left:-5.25pt;margin-top:22.6pt;width:416.25pt;height:69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" filled="f" strokecolor="#243f60 [1604]" strokeweight="2pt"/>
            </w:pict>
          </mc:Fallback>
        </mc:AlternateContent>
      </w:r>
      <w:r>
        <w:rPr>
          <w:rFonts w:ascii="Comic Sans MS" w:hAnsi="Comic Sans MS"/>
          <w:b/>
        </w:rPr>
        <w:t>Vectors Basics WS</w:t>
      </w:r>
      <w:r w:rsidR="00E03E2F">
        <w:rPr>
          <w:rFonts w:ascii="Comic Sans MS" w:hAnsi="Comic Sans MS"/>
          <w:b/>
        </w:rPr>
        <w:t>-2</w:t>
      </w:r>
    </w:p>
    <w:p w14:paraId="371DEEAF" w14:textId="77777777" w:rsidR="00671F66" w:rsidRDefault="00671F66" w:rsidP="00671F66">
      <w:pPr>
        <w:rPr>
          <w:rFonts w:ascii="Comic Sans MS" w:hAnsi="Comic Sans MS"/>
        </w:rPr>
      </w:pPr>
      <w:r>
        <w:rPr>
          <w:rFonts w:ascii="Comic Sans MS" w:hAnsi="Comic Sans MS"/>
        </w:rPr>
        <w:t>Use the vectors identified below:</w:t>
      </w:r>
    </w:p>
    <w:p w14:paraId="125A7303" w14:textId="77777777" w:rsidR="00671F66" w:rsidRDefault="00671F66" w:rsidP="00671F66">
      <w:pPr>
        <w:rPr>
          <w:rFonts w:ascii="Comic Sans MS" w:hAnsi="Comic Sans MS"/>
        </w:rPr>
      </w:pPr>
      <w:r w:rsidRPr="00492971">
        <w:rPr>
          <w:rFonts w:ascii="Comic Sans MS" w:hAnsi="Comic Sans MS"/>
          <w:position w:val="-14"/>
        </w:rPr>
        <w:object w:dxaOrig="5319" w:dyaOrig="400" w14:anchorId="79362D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pt;height:31pt" o:ole="">
            <v:imagedata r:id="rId7" o:title=""/>
          </v:shape>
          <o:OLEObject Type="Embed" ProgID="Equation.DSMT4" ShapeID="_x0000_i1025" DrawAspect="Content" ObjectID="_1636956879" r:id="rId8"/>
        </w:object>
      </w:r>
    </w:p>
    <w:p w14:paraId="32FAFFD9" w14:textId="77777777" w:rsidR="00671F66" w:rsidRDefault="00671F66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1. a. </w:t>
      </w:r>
      <w:r w:rsidRPr="00492971">
        <w:rPr>
          <w:rFonts w:ascii="Comic Sans MS" w:hAnsi="Comic Sans MS"/>
          <w:position w:val="-14"/>
        </w:rPr>
        <w:object w:dxaOrig="580" w:dyaOrig="400" w14:anchorId="2E6CE556">
          <v:shape id="_x0000_i1026" type="#_x0000_t75" style="width:40.5pt;height:28pt" o:ole="">
            <v:imagedata r:id="rId9" o:title=""/>
          </v:shape>
          <o:OLEObject Type="Embed" ProgID="Equation.DSMT4" ShapeID="_x0000_i1026" DrawAspect="Content" ObjectID="_1636956880" r:id="rId1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. </w:t>
      </w:r>
      <w:r w:rsidRPr="00986F71">
        <w:rPr>
          <w:rFonts w:ascii="Comic Sans MS" w:hAnsi="Comic Sans MS"/>
          <w:position w:val="-14"/>
        </w:rPr>
        <w:object w:dxaOrig="600" w:dyaOrig="400" w14:anchorId="22A6D236">
          <v:shape id="_x0000_i1027" type="#_x0000_t75" style="width:39pt;height:26.5pt" o:ole="">
            <v:imagedata r:id="rId11" o:title=""/>
          </v:shape>
          <o:OLEObject Type="Embed" ProgID="Equation.DSMT4" ShapeID="_x0000_i1027" DrawAspect="Content" ObjectID="_1636956881" r:id="rId12"/>
        </w:object>
      </w:r>
    </w:p>
    <w:p w14:paraId="623605CA" w14:textId="77777777" w:rsidR="00671F66" w:rsidRDefault="00671F66" w:rsidP="00671F66">
      <w:pPr>
        <w:rPr>
          <w:rFonts w:ascii="Comic Sans MS" w:hAnsi="Comic Sans MS"/>
          <w:position w:val="-14"/>
        </w:rPr>
      </w:pPr>
    </w:p>
    <w:p w14:paraId="4D890E0B" w14:textId="77777777" w:rsidR="00671F66" w:rsidRDefault="00671F66" w:rsidP="00671F66">
      <w:pPr>
        <w:rPr>
          <w:rFonts w:ascii="Comic Sans MS" w:hAnsi="Comic Sans MS"/>
          <w:position w:val="-14"/>
        </w:rPr>
      </w:pPr>
    </w:p>
    <w:p w14:paraId="1DEC98E9" w14:textId="77777777" w:rsidR="00671F66" w:rsidRDefault="00671F66" w:rsidP="00671F66">
      <w:pPr>
        <w:rPr>
          <w:rFonts w:ascii="Comic Sans MS" w:hAnsi="Comic Sans MS"/>
          <w:position w:val="-14"/>
        </w:rPr>
      </w:pPr>
    </w:p>
    <w:p w14:paraId="18B2DF1D" w14:textId="77777777" w:rsidR="00671F66" w:rsidRDefault="00671F66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c. </w:t>
      </w:r>
      <w:r w:rsidRPr="00986F71">
        <w:rPr>
          <w:rFonts w:ascii="Comic Sans MS" w:hAnsi="Comic Sans MS"/>
          <w:position w:val="-14"/>
        </w:rPr>
        <w:object w:dxaOrig="600" w:dyaOrig="400" w14:anchorId="74DB1D68">
          <v:shape id="_x0000_i1028" type="#_x0000_t75" style="width:39pt;height:26.5pt" o:ole="">
            <v:imagedata r:id="rId13" o:title=""/>
          </v:shape>
          <o:OLEObject Type="Embed" ProgID="Equation.DSMT4" ShapeID="_x0000_i1028" DrawAspect="Content" ObjectID="_1636956882" r:id="rId14"/>
        </w:object>
      </w:r>
    </w:p>
    <w:p w14:paraId="2126256B" w14:textId="77777777" w:rsidR="00671F66" w:rsidRDefault="00671F66" w:rsidP="00671F66">
      <w:pPr>
        <w:rPr>
          <w:rFonts w:ascii="Comic Sans MS" w:hAnsi="Comic Sans MS"/>
        </w:rPr>
      </w:pPr>
    </w:p>
    <w:p w14:paraId="4F763118" w14:textId="77777777" w:rsidR="00671F66" w:rsidRDefault="00671F66" w:rsidP="00671F66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14:paraId="04463A8B" w14:textId="77777777" w:rsidR="00671F66" w:rsidRDefault="00671F66" w:rsidP="00671F6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. Which of the following pairs of points could be the initial point and the terminal point, respectively, for </w:t>
      </w:r>
      <w:r w:rsidRPr="00986F71">
        <w:rPr>
          <w:rFonts w:ascii="Comic Sans MS" w:hAnsi="Comic Sans MS"/>
          <w:position w:val="-12"/>
        </w:rPr>
        <w:object w:dxaOrig="220" w:dyaOrig="360" w14:anchorId="15041D0A">
          <v:shape id="_x0000_i1029" type="#_x0000_t75" style="width:20.5pt;height:32.5pt" o:ole="">
            <v:imagedata r:id="rId15" o:title=""/>
          </v:shape>
          <o:OLEObject Type="Embed" ProgID="Equation.DSMT4" ShapeID="_x0000_i1029" DrawAspect="Content" ObjectID="_1636956883" r:id="rId16"/>
        </w:object>
      </w:r>
      <w:r>
        <w:rPr>
          <w:rFonts w:ascii="Comic Sans MS" w:hAnsi="Comic Sans MS"/>
        </w:rPr>
        <w:t>?</w:t>
      </w:r>
    </w:p>
    <w:p w14:paraId="15408B4A" w14:textId="77777777" w:rsidR="00671F66" w:rsidRDefault="00671F66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a. </w:t>
      </w:r>
      <w:r w:rsidRPr="00986F71">
        <w:rPr>
          <w:rFonts w:ascii="Comic Sans MS" w:hAnsi="Comic Sans MS"/>
          <w:position w:val="-14"/>
        </w:rPr>
        <w:object w:dxaOrig="1240" w:dyaOrig="400" w14:anchorId="59DABEA8">
          <v:shape id="_x0000_i1030" type="#_x0000_t75" style="width:82.5pt;height:27pt" o:ole="">
            <v:imagedata r:id="rId17" o:title=""/>
          </v:shape>
          <o:OLEObject Type="Embed" ProgID="Equation.DSMT4" ShapeID="_x0000_i1030" DrawAspect="Content" ObjectID="_1636956884" r:id="rId1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. </w:t>
      </w:r>
      <w:r w:rsidRPr="00986F71">
        <w:rPr>
          <w:rFonts w:ascii="Comic Sans MS" w:hAnsi="Comic Sans MS"/>
          <w:position w:val="-14"/>
        </w:rPr>
        <w:object w:dxaOrig="1320" w:dyaOrig="400" w14:anchorId="37D10B73">
          <v:shape id="_x0000_i1031" type="#_x0000_t75" style="width:88pt;height:27pt" o:ole="">
            <v:imagedata r:id="rId19" o:title=""/>
          </v:shape>
          <o:OLEObject Type="Embed" ProgID="Equation.DSMT4" ShapeID="_x0000_i1031" DrawAspect="Content" ObjectID="_1636956885" r:id="rId2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c. </w:t>
      </w:r>
      <w:r w:rsidRPr="00986F71">
        <w:rPr>
          <w:rFonts w:ascii="Comic Sans MS" w:hAnsi="Comic Sans MS"/>
          <w:position w:val="-14"/>
        </w:rPr>
        <w:object w:dxaOrig="1359" w:dyaOrig="400" w14:anchorId="69B0FB23">
          <v:shape id="_x0000_i1032" type="#_x0000_t75" style="width:91pt;height:27pt" o:ole="">
            <v:imagedata r:id="rId21" o:title=""/>
          </v:shape>
          <o:OLEObject Type="Embed" ProgID="Equation.DSMT4" ShapeID="_x0000_i1032" DrawAspect="Content" ObjectID="_1636956886" r:id="rId22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d. </w:t>
      </w:r>
      <w:r w:rsidRPr="00986F71">
        <w:rPr>
          <w:rFonts w:ascii="Comic Sans MS" w:hAnsi="Comic Sans MS"/>
          <w:position w:val="-14"/>
        </w:rPr>
        <w:object w:dxaOrig="1300" w:dyaOrig="400" w14:anchorId="459F6F0B">
          <v:shape id="_x0000_i1033" type="#_x0000_t75" style="width:87pt;height:27pt" o:ole="">
            <v:imagedata r:id="rId23" o:title=""/>
          </v:shape>
          <o:OLEObject Type="Embed" ProgID="Equation.DSMT4" ShapeID="_x0000_i1033" DrawAspect="Content" ObjectID="_1636956887" r:id="rId24"/>
        </w:object>
      </w:r>
    </w:p>
    <w:p w14:paraId="682C507A" w14:textId="77777777" w:rsidR="00671F66" w:rsidRDefault="00671F66" w:rsidP="00671F66">
      <w:pPr>
        <w:rPr>
          <w:rFonts w:ascii="Comic Sans MS" w:hAnsi="Comic Sans MS"/>
          <w:position w:val="-14"/>
        </w:rPr>
      </w:pPr>
    </w:p>
    <w:p w14:paraId="071833D0" w14:textId="77777777" w:rsidR="00671F66" w:rsidRDefault="00671F66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3. Write each of the 3 given vectors as a linear combination.</w:t>
      </w:r>
    </w:p>
    <w:p w14:paraId="46885DB9" w14:textId="77777777" w:rsidR="00671F66" w:rsidRDefault="00671F66" w:rsidP="00671F66">
      <w:pPr>
        <w:rPr>
          <w:rFonts w:ascii="Comic Sans MS" w:hAnsi="Comic Sans MS"/>
          <w:position w:val="-14"/>
        </w:rPr>
      </w:pPr>
    </w:p>
    <w:p w14:paraId="78804DA8" w14:textId="77777777" w:rsidR="00671F66" w:rsidRDefault="00671F66" w:rsidP="00671F66">
      <w:pPr>
        <w:rPr>
          <w:rFonts w:ascii="Comic Sans MS" w:hAnsi="Comic Sans MS"/>
          <w:position w:val="-14"/>
        </w:rPr>
      </w:pPr>
    </w:p>
    <w:p w14:paraId="6D3022DC" w14:textId="77777777" w:rsidR="00671F66" w:rsidRDefault="00671F66" w:rsidP="00671F66">
      <w:pPr>
        <w:rPr>
          <w:rFonts w:ascii="Comic Sans MS" w:hAnsi="Comic Sans MS"/>
          <w:position w:val="-14"/>
        </w:rPr>
      </w:pPr>
    </w:p>
    <w:p w14:paraId="6AB64370" w14:textId="77777777" w:rsidR="00671F66" w:rsidRDefault="00671F66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4. Find the direction angle for each of the 3 given vectors.</w:t>
      </w:r>
    </w:p>
    <w:p w14:paraId="6D4600B8" w14:textId="77777777" w:rsidR="00464EDD" w:rsidRDefault="00464EDD" w:rsidP="00671F66">
      <w:pPr>
        <w:rPr>
          <w:rFonts w:ascii="Comic Sans MS" w:hAnsi="Comic Sans MS"/>
          <w:position w:val="-14"/>
        </w:rPr>
      </w:pPr>
    </w:p>
    <w:p w14:paraId="3196754D" w14:textId="77777777" w:rsidR="00464EDD" w:rsidRDefault="00464EDD" w:rsidP="00671F66">
      <w:pPr>
        <w:rPr>
          <w:rFonts w:ascii="Comic Sans MS" w:hAnsi="Comic Sans MS"/>
          <w:position w:val="-14"/>
        </w:rPr>
      </w:pPr>
    </w:p>
    <w:p w14:paraId="741ED885" w14:textId="77777777" w:rsidR="00464EDD" w:rsidRDefault="00464EDD" w:rsidP="00671F66">
      <w:pPr>
        <w:rPr>
          <w:rFonts w:ascii="Comic Sans MS" w:hAnsi="Comic Sans MS"/>
          <w:position w:val="-14"/>
        </w:rPr>
      </w:pPr>
    </w:p>
    <w:p w14:paraId="5E656671" w14:textId="77777777" w:rsidR="00464EDD" w:rsidRDefault="00464EDD" w:rsidP="00671F66">
      <w:pPr>
        <w:rPr>
          <w:rFonts w:ascii="Comic Sans MS" w:hAnsi="Comic Sans MS"/>
          <w:position w:val="-14"/>
        </w:rPr>
      </w:pPr>
    </w:p>
    <w:p w14:paraId="7317EE44" w14:textId="77777777" w:rsidR="00464EDD" w:rsidRDefault="00464EDD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lastRenderedPageBreak/>
        <w:t>5. Find the resultant vectors.</w:t>
      </w:r>
    </w:p>
    <w:p w14:paraId="781C9226" w14:textId="77777777" w:rsidR="00464EDD" w:rsidRDefault="00464EDD" w:rsidP="00464EDD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a. </w:t>
      </w:r>
      <w:r w:rsidRPr="00464EDD">
        <w:rPr>
          <w:rFonts w:ascii="Comic Sans MS" w:hAnsi="Comic Sans MS"/>
          <w:position w:val="-12"/>
        </w:rPr>
        <w:object w:dxaOrig="480" w:dyaOrig="360" w14:anchorId="1073C01B">
          <v:shape id="_x0000_i1034" type="#_x0000_t75" style="width:31.5pt;height:24pt" o:ole="">
            <v:imagedata r:id="rId25" o:title=""/>
          </v:shape>
          <o:OLEObject Type="Embed" ProgID="Equation.DSMT4" ShapeID="_x0000_i1034" DrawAspect="Content" ObjectID="_1636956888" r:id="rId26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</w:rPr>
        <w:t xml:space="preserve">b. </w:t>
      </w:r>
      <w:r w:rsidRPr="00464EDD">
        <w:rPr>
          <w:rFonts w:ascii="Comic Sans MS" w:hAnsi="Comic Sans MS"/>
          <w:position w:val="-12"/>
        </w:rPr>
        <w:object w:dxaOrig="880" w:dyaOrig="360" w14:anchorId="439D8DBF">
          <v:shape id="_x0000_i1035" type="#_x0000_t75" style="width:57pt;height:24pt" o:ole="">
            <v:imagedata r:id="rId27" o:title=""/>
          </v:shape>
          <o:OLEObject Type="Embed" ProgID="Equation.DSMT4" ShapeID="_x0000_i1035" DrawAspect="Content" ObjectID="_1636956889" r:id="rId28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 w:rsidR="003D4FED">
        <w:rPr>
          <w:rFonts w:ascii="Comic Sans MS" w:hAnsi="Comic Sans MS"/>
          <w:position w:val="-14"/>
        </w:rPr>
        <w:tab/>
      </w:r>
      <w:r w:rsidR="003D4FED">
        <w:rPr>
          <w:rFonts w:ascii="Comic Sans MS" w:hAnsi="Comic Sans MS"/>
          <w:position w:val="-14"/>
        </w:rPr>
        <w:tab/>
      </w:r>
      <w:r w:rsidR="003D4FED">
        <w:rPr>
          <w:rFonts w:ascii="Comic Sans MS" w:hAnsi="Comic Sans MS"/>
        </w:rPr>
        <w:t xml:space="preserve">c. </w:t>
      </w:r>
      <w:r w:rsidR="003D4FED" w:rsidRPr="00464EDD">
        <w:rPr>
          <w:rFonts w:ascii="Comic Sans MS" w:hAnsi="Comic Sans MS"/>
          <w:position w:val="-12"/>
        </w:rPr>
        <w:object w:dxaOrig="639" w:dyaOrig="360" w14:anchorId="0E53AC3C">
          <v:shape id="_x0000_i1036" type="#_x0000_t75" style="width:41pt;height:24pt" o:ole="">
            <v:imagedata r:id="rId29" o:title=""/>
          </v:shape>
          <o:OLEObject Type="Embed" ProgID="Equation.DSMT4" ShapeID="_x0000_i1036" DrawAspect="Content" ObjectID="_1636956890" r:id="rId30"/>
        </w:object>
      </w:r>
      <w:r>
        <w:rPr>
          <w:rFonts w:ascii="Comic Sans MS" w:hAnsi="Comic Sans MS"/>
          <w:position w:val="-14"/>
        </w:rPr>
        <w:tab/>
      </w:r>
    </w:p>
    <w:p w14:paraId="7B1FA7EC" w14:textId="77777777" w:rsidR="003D4FED" w:rsidRDefault="003D4FED" w:rsidP="00464EDD">
      <w:pPr>
        <w:rPr>
          <w:rFonts w:ascii="Comic Sans MS" w:hAnsi="Comic Sans MS"/>
          <w:position w:val="-14"/>
        </w:rPr>
      </w:pPr>
    </w:p>
    <w:p w14:paraId="087A0D23" w14:textId="77777777" w:rsidR="003D4FED" w:rsidRDefault="003D4FED" w:rsidP="00464EDD">
      <w:pPr>
        <w:rPr>
          <w:rFonts w:ascii="Comic Sans MS" w:hAnsi="Comic Sans MS"/>
          <w:position w:val="-14"/>
        </w:rPr>
      </w:pPr>
    </w:p>
    <w:p w14:paraId="4D56A9B1" w14:textId="77777777" w:rsidR="003D4FED" w:rsidRDefault="003D4FED" w:rsidP="00464EDD">
      <w:pPr>
        <w:rPr>
          <w:rFonts w:ascii="Comic Sans MS" w:hAnsi="Comic Sans MS"/>
          <w:position w:val="-14"/>
        </w:rPr>
      </w:pPr>
    </w:p>
    <w:p w14:paraId="10B8CB10" w14:textId="77777777" w:rsidR="003D4FED" w:rsidRDefault="003D4FED" w:rsidP="00464EDD">
      <w:pPr>
        <w:rPr>
          <w:rFonts w:ascii="Comic Sans MS" w:hAnsi="Comic Sans MS"/>
          <w:position w:val="-14"/>
        </w:rPr>
      </w:pPr>
    </w:p>
    <w:p w14:paraId="1C52DD89" w14:textId="77777777" w:rsidR="003D4FED" w:rsidRDefault="003D4FED" w:rsidP="00464EDD">
      <w:pPr>
        <w:rPr>
          <w:rFonts w:ascii="Comic Sans MS" w:hAnsi="Comic Sans MS"/>
          <w:position w:val="-14"/>
        </w:rPr>
      </w:pPr>
    </w:p>
    <w:p w14:paraId="32099781" w14:textId="77777777" w:rsidR="003D4FED" w:rsidRDefault="003D4FED" w:rsidP="00464EDD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d. </w:t>
      </w:r>
      <w:r w:rsidRPr="00464EDD">
        <w:rPr>
          <w:rFonts w:ascii="Comic Sans MS" w:hAnsi="Comic Sans MS"/>
          <w:position w:val="-12"/>
        </w:rPr>
        <w:object w:dxaOrig="1260" w:dyaOrig="360" w14:anchorId="3B033717">
          <v:shape id="_x0000_i1037" type="#_x0000_t75" style="width:82pt;height:24pt" o:ole="">
            <v:imagedata r:id="rId31" o:title=""/>
          </v:shape>
          <o:OLEObject Type="Embed" ProgID="Equation.DSMT4" ShapeID="_x0000_i1037" DrawAspect="Content" ObjectID="_1636956891" r:id="rId32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</w:rPr>
        <w:t xml:space="preserve"> e. </w:t>
      </w:r>
      <w:r w:rsidRPr="00464EDD">
        <w:rPr>
          <w:rFonts w:ascii="Comic Sans MS" w:hAnsi="Comic Sans MS"/>
          <w:position w:val="-12"/>
        </w:rPr>
        <w:object w:dxaOrig="380" w:dyaOrig="360" w14:anchorId="0565372A">
          <v:shape id="_x0000_i1038" type="#_x0000_t75" style="width:25pt;height:24pt" o:ole="">
            <v:imagedata r:id="rId33" o:title=""/>
          </v:shape>
          <o:OLEObject Type="Embed" ProgID="Equation.DSMT4" ShapeID="_x0000_i1038" DrawAspect="Content" ObjectID="_1636956892" r:id="rId34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</w:rPr>
        <w:t xml:space="preserve">f.  </w:t>
      </w:r>
      <w:r w:rsidRPr="003D4FED">
        <w:rPr>
          <w:rFonts w:ascii="Comic Sans MS" w:hAnsi="Comic Sans MS"/>
          <w:position w:val="-24"/>
        </w:rPr>
        <w:object w:dxaOrig="1060" w:dyaOrig="620" w14:anchorId="1701F684">
          <v:shape id="_x0000_i1039" type="#_x0000_t75" style="width:69pt;height:40.5pt" o:ole="">
            <v:imagedata r:id="rId35" o:title=""/>
          </v:shape>
          <o:OLEObject Type="Embed" ProgID="Equation.DSMT4" ShapeID="_x0000_i1039" DrawAspect="Content" ObjectID="_1636956893" r:id="rId36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</w:p>
    <w:p w14:paraId="3505F553" w14:textId="77777777" w:rsidR="00464EDD" w:rsidRDefault="00464EDD" w:rsidP="00671F66">
      <w:pPr>
        <w:rPr>
          <w:rFonts w:ascii="Comic Sans MS" w:hAnsi="Comic Sans MS"/>
          <w:position w:val="-14"/>
        </w:rPr>
      </w:pPr>
    </w:p>
    <w:p w14:paraId="40A1333D" w14:textId="77777777" w:rsidR="00671F66" w:rsidRDefault="00671F66" w:rsidP="00671F66">
      <w:pPr>
        <w:rPr>
          <w:rFonts w:ascii="Comic Sans MS" w:hAnsi="Comic Sans MS"/>
          <w:position w:val="-14"/>
        </w:rPr>
      </w:pPr>
    </w:p>
    <w:p w14:paraId="03378CF2" w14:textId="77777777" w:rsidR="00671F66" w:rsidRDefault="00671F66" w:rsidP="00671F66">
      <w:pPr>
        <w:rPr>
          <w:rFonts w:ascii="Comic Sans MS" w:hAnsi="Comic Sans MS"/>
        </w:rPr>
      </w:pPr>
    </w:p>
    <w:p w14:paraId="0526D4F8" w14:textId="77777777" w:rsidR="00DB1186" w:rsidRDefault="00DB1186"/>
    <w:sectPr w:rsidR="00DB1186" w:rsidSect="00671F6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1F66"/>
    <w:rsid w:val="000127F0"/>
    <w:rsid w:val="0002023B"/>
    <w:rsid w:val="00036FC2"/>
    <w:rsid w:val="00040859"/>
    <w:rsid w:val="0004349D"/>
    <w:rsid w:val="00045CFA"/>
    <w:rsid w:val="00046660"/>
    <w:rsid w:val="00055B6B"/>
    <w:rsid w:val="00061817"/>
    <w:rsid w:val="00071498"/>
    <w:rsid w:val="000715EE"/>
    <w:rsid w:val="000725AD"/>
    <w:rsid w:val="0008135C"/>
    <w:rsid w:val="000A3763"/>
    <w:rsid w:val="000A72BE"/>
    <w:rsid w:val="000F6760"/>
    <w:rsid w:val="000F6F28"/>
    <w:rsid w:val="00102524"/>
    <w:rsid w:val="00106942"/>
    <w:rsid w:val="00112924"/>
    <w:rsid w:val="00120EF2"/>
    <w:rsid w:val="00123F89"/>
    <w:rsid w:val="00127541"/>
    <w:rsid w:val="00150283"/>
    <w:rsid w:val="00187B87"/>
    <w:rsid w:val="001969A0"/>
    <w:rsid w:val="001B3B79"/>
    <w:rsid w:val="001B3C80"/>
    <w:rsid w:val="001E226D"/>
    <w:rsid w:val="001F3E3C"/>
    <w:rsid w:val="002037CF"/>
    <w:rsid w:val="00215267"/>
    <w:rsid w:val="00216FE6"/>
    <w:rsid w:val="00220378"/>
    <w:rsid w:val="00225A47"/>
    <w:rsid w:val="00230126"/>
    <w:rsid w:val="00231EB5"/>
    <w:rsid w:val="002347A1"/>
    <w:rsid w:val="00234EF4"/>
    <w:rsid w:val="0024326C"/>
    <w:rsid w:val="00245D1A"/>
    <w:rsid w:val="00250468"/>
    <w:rsid w:val="002552DE"/>
    <w:rsid w:val="0026194D"/>
    <w:rsid w:val="00265175"/>
    <w:rsid w:val="00274C36"/>
    <w:rsid w:val="00277074"/>
    <w:rsid w:val="00280CDA"/>
    <w:rsid w:val="00292454"/>
    <w:rsid w:val="002B7733"/>
    <w:rsid w:val="002C3547"/>
    <w:rsid w:val="002D0EDD"/>
    <w:rsid w:val="002D1ED1"/>
    <w:rsid w:val="002F53F7"/>
    <w:rsid w:val="003038B6"/>
    <w:rsid w:val="003062E6"/>
    <w:rsid w:val="00315BB9"/>
    <w:rsid w:val="0031682B"/>
    <w:rsid w:val="00317FD0"/>
    <w:rsid w:val="003257EB"/>
    <w:rsid w:val="00327A64"/>
    <w:rsid w:val="003550AA"/>
    <w:rsid w:val="00356867"/>
    <w:rsid w:val="0037429E"/>
    <w:rsid w:val="00377C90"/>
    <w:rsid w:val="0038767A"/>
    <w:rsid w:val="00387F0C"/>
    <w:rsid w:val="003A3E1D"/>
    <w:rsid w:val="003A7F2A"/>
    <w:rsid w:val="003B1576"/>
    <w:rsid w:val="003B7FB6"/>
    <w:rsid w:val="003C0897"/>
    <w:rsid w:val="003D068D"/>
    <w:rsid w:val="003D4FED"/>
    <w:rsid w:val="003E08C2"/>
    <w:rsid w:val="003E408D"/>
    <w:rsid w:val="003E5B1B"/>
    <w:rsid w:val="00401EFD"/>
    <w:rsid w:val="004035BD"/>
    <w:rsid w:val="00421CED"/>
    <w:rsid w:val="00423343"/>
    <w:rsid w:val="004235F5"/>
    <w:rsid w:val="00427302"/>
    <w:rsid w:val="004302AA"/>
    <w:rsid w:val="0043470E"/>
    <w:rsid w:val="004373DE"/>
    <w:rsid w:val="00460F33"/>
    <w:rsid w:val="00464157"/>
    <w:rsid w:val="00464EDD"/>
    <w:rsid w:val="00470F86"/>
    <w:rsid w:val="004741ED"/>
    <w:rsid w:val="00492081"/>
    <w:rsid w:val="004A1184"/>
    <w:rsid w:val="004A1594"/>
    <w:rsid w:val="004A4517"/>
    <w:rsid w:val="004B67A5"/>
    <w:rsid w:val="004B7CA6"/>
    <w:rsid w:val="004E7270"/>
    <w:rsid w:val="004F13DF"/>
    <w:rsid w:val="004F368A"/>
    <w:rsid w:val="004F6C8F"/>
    <w:rsid w:val="00506FBB"/>
    <w:rsid w:val="00512145"/>
    <w:rsid w:val="00524623"/>
    <w:rsid w:val="005270C0"/>
    <w:rsid w:val="00543249"/>
    <w:rsid w:val="005504BE"/>
    <w:rsid w:val="00555830"/>
    <w:rsid w:val="00556E70"/>
    <w:rsid w:val="00563CC5"/>
    <w:rsid w:val="0057116E"/>
    <w:rsid w:val="00580EAB"/>
    <w:rsid w:val="0058162A"/>
    <w:rsid w:val="00581BB2"/>
    <w:rsid w:val="00596D20"/>
    <w:rsid w:val="005A2013"/>
    <w:rsid w:val="005A4974"/>
    <w:rsid w:val="005C1409"/>
    <w:rsid w:val="005C3F03"/>
    <w:rsid w:val="005C499B"/>
    <w:rsid w:val="005D4EEC"/>
    <w:rsid w:val="005E1721"/>
    <w:rsid w:val="005E187E"/>
    <w:rsid w:val="005E4C6E"/>
    <w:rsid w:val="005E7B30"/>
    <w:rsid w:val="00616568"/>
    <w:rsid w:val="00617B7D"/>
    <w:rsid w:val="006221AE"/>
    <w:rsid w:val="00625B93"/>
    <w:rsid w:val="006301D7"/>
    <w:rsid w:val="00637A66"/>
    <w:rsid w:val="006427F2"/>
    <w:rsid w:val="0066390A"/>
    <w:rsid w:val="00663A1B"/>
    <w:rsid w:val="00671F66"/>
    <w:rsid w:val="00683D20"/>
    <w:rsid w:val="006848F5"/>
    <w:rsid w:val="00685360"/>
    <w:rsid w:val="006901D6"/>
    <w:rsid w:val="006A057B"/>
    <w:rsid w:val="006A2616"/>
    <w:rsid w:val="006A2DEB"/>
    <w:rsid w:val="006B165E"/>
    <w:rsid w:val="006B387E"/>
    <w:rsid w:val="006B7E53"/>
    <w:rsid w:val="006C2E36"/>
    <w:rsid w:val="006D1268"/>
    <w:rsid w:val="006D1584"/>
    <w:rsid w:val="006D4BE0"/>
    <w:rsid w:val="006D7A02"/>
    <w:rsid w:val="006E5078"/>
    <w:rsid w:val="006E525C"/>
    <w:rsid w:val="00700C66"/>
    <w:rsid w:val="007053B3"/>
    <w:rsid w:val="007154EF"/>
    <w:rsid w:val="00717614"/>
    <w:rsid w:val="00742912"/>
    <w:rsid w:val="00743A24"/>
    <w:rsid w:val="0074608D"/>
    <w:rsid w:val="00755973"/>
    <w:rsid w:val="00756BF3"/>
    <w:rsid w:val="00762A5B"/>
    <w:rsid w:val="00766DFF"/>
    <w:rsid w:val="00767453"/>
    <w:rsid w:val="007719FE"/>
    <w:rsid w:val="00784461"/>
    <w:rsid w:val="00787C0B"/>
    <w:rsid w:val="007A6E7A"/>
    <w:rsid w:val="007B67E0"/>
    <w:rsid w:val="007E645F"/>
    <w:rsid w:val="007F1F80"/>
    <w:rsid w:val="0080036B"/>
    <w:rsid w:val="008039E9"/>
    <w:rsid w:val="0080534C"/>
    <w:rsid w:val="00824AD5"/>
    <w:rsid w:val="00827092"/>
    <w:rsid w:val="00835132"/>
    <w:rsid w:val="00843E07"/>
    <w:rsid w:val="008760D0"/>
    <w:rsid w:val="00876707"/>
    <w:rsid w:val="00876EA0"/>
    <w:rsid w:val="0088363B"/>
    <w:rsid w:val="00895AA9"/>
    <w:rsid w:val="008977EA"/>
    <w:rsid w:val="008A6CF0"/>
    <w:rsid w:val="008A760F"/>
    <w:rsid w:val="008C7205"/>
    <w:rsid w:val="008D4527"/>
    <w:rsid w:val="008D7205"/>
    <w:rsid w:val="008E465A"/>
    <w:rsid w:val="008F12F1"/>
    <w:rsid w:val="00900DA1"/>
    <w:rsid w:val="00901563"/>
    <w:rsid w:val="009224D4"/>
    <w:rsid w:val="00922D34"/>
    <w:rsid w:val="00927604"/>
    <w:rsid w:val="00927912"/>
    <w:rsid w:val="0093298A"/>
    <w:rsid w:val="00934EF5"/>
    <w:rsid w:val="00940188"/>
    <w:rsid w:val="00975C24"/>
    <w:rsid w:val="00983E6A"/>
    <w:rsid w:val="00985D07"/>
    <w:rsid w:val="00997213"/>
    <w:rsid w:val="00997EF9"/>
    <w:rsid w:val="009A510F"/>
    <w:rsid w:val="009B23EF"/>
    <w:rsid w:val="009B29B8"/>
    <w:rsid w:val="009B372F"/>
    <w:rsid w:val="009F3C4D"/>
    <w:rsid w:val="009F428C"/>
    <w:rsid w:val="00A0794D"/>
    <w:rsid w:val="00A22ABE"/>
    <w:rsid w:val="00A237E3"/>
    <w:rsid w:val="00A26CDA"/>
    <w:rsid w:val="00A30295"/>
    <w:rsid w:val="00A35ABD"/>
    <w:rsid w:val="00A47F42"/>
    <w:rsid w:val="00A54BD6"/>
    <w:rsid w:val="00A5655C"/>
    <w:rsid w:val="00A62B4B"/>
    <w:rsid w:val="00A775B1"/>
    <w:rsid w:val="00A85A30"/>
    <w:rsid w:val="00A91943"/>
    <w:rsid w:val="00AA4A66"/>
    <w:rsid w:val="00AC067B"/>
    <w:rsid w:val="00AC47B6"/>
    <w:rsid w:val="00AC650C"/>
    <w:rsid w:val="00AD2DCC"/>
    <w:rsid w:val="00AD3F04"/>
    <w:rsid w:val="00AE7F6C"/>
    <w:rsid w:val="00AF55A6"/>
    <w:rsid w:val="00B0316A"/>
    <w:rsid w:val="00B10A86"/>
    <w:rsid w:val="00B2529E"/>
    <w:rsid w:val="00B401D8"/>
    <w:rsid w:val="00B41C2A"/>
    <w:rsid w:val="00B41EC9"/>
    <w:rsid w:val="00B508CD"/>
    <w:rsid w:val="00B55CA4"/>
    <w:rsid w:val="00B6184D"/>
    <w:rsid w:val="00B91D68"/>
    <w:rsid w:val="00B9333C"/>
    <w:rsid w:val="00BA1FDD"/>
    <w:rsid w:val="00BC0205"/>
    <w:rsid w:val="00BC49C9"/>
    <w:rsid w:val="00BD2058"/>
    <w:rsid w:val="00BD71CA"/>
    <w:rsid w:val="00BF1A4E"/>
    <w:rsid w:val="00C06987"/>
    <w:rsid w:val="00C17435"/>
    <w:rsid w:val="00C22A5F"/>
    <w:rsid w:val="00C24A72"/>
    <w:rsid w:val="00C25178"/>
    <w:rsid w:val="00C256DB"/>
    <w:rsid w:val="00C375A7"/>
    <w:rsid w:val="00C40FCB"/>
    <w:rsid w:val="00C4510C"/>
    <w:rsid w:val="00C520CF"/>
    <w:rsid w:val="00C570D8"/>
    <w:rsid w:val="00C609EE"/>
    <w:rsid w:val="00C617C7"/>
    <w:rsid w:val="00C643F5"/>
    <w:rsid w:val="00C647B7"/>
    <w:rsid w:val="00C73249"/>
    <w:rsid w:val="00C75482"/>
    <w:rsid w:val="00C76502"/>
    <w:rsid w:val="00C76AF2"/>
    <w:rsid w:val="00CB2BB8"/>
    <w:rsid w:val="00CC39E8"/>
    <w:rsid w:val="00CC684C"/>
    <w:rsid w:val="00CD2FA3"/>
    <w:rsid w:val="00CD4245"/>
    <w:rsid w:val="00CE5A09"/>
    <w:rsid w:val="00CF1D65"/>
    <w:rsid w:val="00CF375D"/>
    <w:rsid w:val="00D14000"/>
    <w:rsid w:val="00D17E09"/>
    <w:rsid w:val="00D3581F"/>
    <w:rsid w:val="00D367C9"/>
    <w:rsid w:val="00D369E2"/>
    <w:rsid w:val="00D46950"/>
    <w:rsid w:val="00D5143A"/>
    <w:rsid w:val="00D52F7D"/>
    <w:rsid w:val="00D5361B"/>
    <w:rsid w:val="00D57669"/>
    <w:rsid w:val="00D61A7F"/>
    <w:rsid w:val="00D63FBC"/>
    <w:rsid w:val="00D678DD"/>
    <w:rsid w:val="00D73876"/>
    <w:rsid w:val="00D801FD"/>
    <w:rsid w:val="00D8452E"/>
    <w:rsid w:val="00D8555B"/>
    <w:rsid w:val="00D856AD"/>
    <w:rsid w:val="00D85B21"/>
    <w:rsid w:val="00D85C62"/>
    <w:rsid w:val="00D87DC3"/>
    <w:rsid w:val="00D96499"/>
    <w:rsid w:val="00DA26A1"/>
    <w:rsid w:val="00DA5117"/>
    <w:rsid w:val="00DB1186"/>
    <w:rsid w:val="00DB6C43"/>
    <w:rsid w:val="00DC06BA"/>
    <w:rsid w:val="00DC6F6D"/>
    <w:rsid w:val="00DD03DC"/>
    <w:rsid w:val="00DD33E7"/>
    <w:rsid w:val="00DE4E81"/>
    <w:rsid w:val="00DF2D19"/>
    <w:rsid w:val="00DF5CF4"/>
    <w:rsid w:val="00E03E2F"/>
    <w:rsid w:val="00E155D6"/>
    <w:rsid w:val="00E24DB8"/>
    <w:rsid w:val="00E26C67"/>
    <w:rsid w:val="00E332F6"/>
    <w:rsid w:val="00E35984"/>
    <w:rsid w:val="00E42BC6"/>
    <w:rsid w:val="00E654F8"/>
    <w:rsid w:val="00E81748"/>
    <w:rsid w:val="00E86D0D"/>
    <w:rsid w:val="00E907E9"/>
    <w:rsid w:val="00EB1581"/>
    <w:rsid w:val="00EB6A3B"/>
    <w:rsid w:val="00EB78AD"/>
    <w:rsid w:val="00EC7275"/>
    <w:rsid w:val="00ED12B5"/>
    <w:rsid w:val="00EE5C03"/>
    <w:rsid w:val="00EE5EF3"/>
    <w:rsid w:val="00EF0030"/>
    <w:rsid w:val="00EF030F"/>
    <w:rsid w:val="00EF0CF9"/>
    <w:rsid w:val="00EF0D87"/>
    <w:rsid w:val="00EF180F"/>
    <w:rsid w:val="00F16752"/>
    <w:rsid w:val="00F2011E"/>
    <w:rsid w:val="00F222DC"/>
    <w:rsid w:val="00F26E31"/>
    <w:rsid w:val="00F27428"/>
    <w:rsid w:val="00F32C88"/>
    <w:rsid w:val="00F43E6D"/>
    <w:rsid w:val="00F5036A"/>
    <w:rsid w:val="00F54369"/>
    <w:rsid w:val="00F55595"/>
    <w:rsid w:val="00F5672A"/>
    <w:rsid w:val="00F625B3"/>
    <w:rsid w:val="00F641B5"/>
    <w:rsid w:val="00F714AA"/>
    <w:rsid w:val="00F71962"/>
    <w:rsid w:val="00F722E9"/>
    <w:rsid w:val="00F864B9"/>
    <w:rsid w:val="00F86D3F"/>
    <w:rsid w:val="00F90309"/>
    <w:rsid w:val="00F95D6B"/>
    <w:rsid w:val="00F96798"/>
    <w:rsid w:val="00F9683A"/>
    <w:rsid w:val="00F96ACF"/>
    <w:rsid w:val="00F975CF"/>
    <w:rsid w:val="00F979F3"/>
    <w:rsid w:val="00FB0918"/>
    <w:rsid w:val="00FB7621"/>
    <w:rsid w:val="00FC1F6D"/>
    <w:rsid w:val="00FC25AE"/>
    <w:rsid w:val="00FC2C1D"/>
    <w:rsid w:val="00FC2D7C"/>
    <w:rsid w:val="00FC5BCD"/>
    <w:rsid w:val="00FD539B"/>
    <w:rsid w:val="00FE0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6C74838D"/>
  <w15:docId w15:val="{09248B44-AD76-45FE-877F-F37368DAE3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71F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27A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7A6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2" ma:contentTypeDescription="Create a new document." ma:contentTypeScope="" ma:versionID="4532b698d14d71648d6262bc0c58a79d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c99f9ebbe338ee9d7a9457be2dd764cc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6E68AB0-45F8-41B1-8B54-D54D9E3F17D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789B063-3967-453A-98C6-5812697D324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1E53152-F689-47AD-B9E9-483F2A648C4A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1</Words>
  <Characters>75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 Walls</dc:creator>
  <cp:lastModifiedBy>Sarah Denbesten</cp:lastModifiedBy>
  <cp:revision>2</cp:revision>
  <cp:lastPrinted>2019-04-25T17:49:00Z</cp:lastPrinted>
  <dcterms:created xsi:type="dcterms:W3CDTF">2019-12-04T14:28:00Z</dcterms:created>
  <dcterms:modified xsi:type="dcterms:W3CDTF">2019-12-04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EBAAB79ACCC74BB7EF086B3AE90D65</vt:lpwstr>
  </property>
</Properties>
</file>